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462" r:id="rId2"/>
    <p:sldId id="552" r:id="rId3"/>
    <p:sldId id="553" r:id="rId4"/>
    <p:sldId id="750" r:id="rId5"/>
    <p:sldId id="736" r:id="rId6"/>
    <p:sldId id="565" r:id="rId7"/>
    <p:sldId id="554" r:id="rId8"/>
    <p:sldId id="559" r:id="rId9"/>
  </p:sldIdLst>
  <p:sldSz cx="9144000" cy="6858000" type="screen4x3"/>
  <p:notesSz cx="6669088" cy="97742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CC"/>
    <a:srgbClr val="33CC33"/>
    <a:srgbClr val="66CCFF"/>
    <a:srgbClr val="FFFF00"/>
    <a:srgbClr val="000066"/>
    <a:srgbClr val="6600FF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napToGrid="0">
      <p:cViewPr varScale="1">
        <p:scale>
          <a:sx n="70" d="100"/>
          <a:sy n="70" d="100"/>
        </p:scale>
        <p:origin x="1066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15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emf"/><Relationship Id="rId3" Type="http://schemas.openxmlformats.org/officeDocument/2006/relationships/image" Target="../media/image31.w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5" Type="http://schemas.openxmlformats.org/officeDocument/2006/relationships/image" Target="../media/image43.wmf"/><Relationship Id="rId10" Type="http://schemas.openxmlformats.org/officeDocument/2006/relationships/image" Target="../media/image38.e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emf"/><Relationship Id="rId3" Type="http://schemas.openxmlformats.org/officeDocument/2006/relationships/image" Target="../media/image31.wmf"/><Relationship Id="rId7" Type="http://schemas.openxmlformats.org/officeDocument/2006/relationships/image" Target="../media/image46.emf"/><Relationship Id="rId12" Type="http://schemas.openxmlformats.org/officeDocument/2006/relationships/image" Target="../media/image5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45.emf"/><Relationship Id="rId11" Type="http://schemas.openxmlformats.org/officeDocument/2006/relationships/image" Target="../media/image50.wmf"/><Relationship Id="rId5" Type="http://schemas.openxmlformats.org/officeDocument/2006/relationships/image" Target="../media/image44.emf"/><Relationship Id="rId10" Type="http://schemas.openxmlformats.org/officeDocument/2006/relationships/image" Target="../media/image49.wmf"/><Relationship Id="rId4" Type="http://schemas.openxmlformats.org/officeDocument/2006/relationships/image" Target="../media/image32.wmf"/><Relationship Id="rId9" Type="http://schemas.openxmlformats.org/officeDocument/2006/relationships/image" Target="../media/image48.emf"/><Relationship Id="rId1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26.wmf"/><Relationship Id="rId7" Type="http://schemas.openxmlformats.org/officeDocument/2006/relationships/image" Target="../media/image58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28.wmf"/><Relationship Id="rId9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000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4400" y="762000"/>
            <a:ext cx="4876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/>
          <p:cNvSpPr>
            <a:spLocks noGrp="1" noChangeArrowheads="1" noTextEdit="1"/>
          </p:cNvSpPr>
          <p:nvPr>
            <p:ph type="body" sz="quarter" idx="3"/>
          </p:nvPr>
        </p:nvSpPr>
        <p:spPr bwMode="auto">
          <a:xfrm>
            <a:off x="914400" y="4648200"/>
            <a:ext cx="4876800" cy="44196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noProof="0"/>
              <a:t>            </a:t>
            </a:r>
          </a:p>
          <a:p>
            <a:pPr lvl="1"/>
            <a:r>
              <a:rPr lang="zh-CN" altLang="zh-CN" noProof="0"/>
              <a:t>   </a:t>
            </a:r>
          </a:p>
          <a:p>
            <a:pPr lvl="2"/>
            <a:r>
              <a:rPr lang="zh-CN" altLang="zh-CN" noProof="0"/>
              <a:t>   </a:t>
            </a:r>
          </a:p>
          <a:p>
            <a:pPr lvl="3"/>
            <a:r>
              <a:rPr lang="zh-CN" altLang="zh-CN" noProof="0"/>
              <a:t>   </a:t>
            </a:r>
          </a:p>
          <a:p>
            <a:pPr lvl="4"/>
            <a:r>
              <a:rPr lang="zh-CN" altLang="zh-CN" noProof="0"/>
              <a:t>   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000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smtClean="0"/>
            </a:lvl1pPr>
          </a:lstStyle>
          <a:p>
            <a:pPr>
              <a:defRPr/>
            </a:pPr>
            <a:fld id="{5C2EDF9F-B6FC-4779-9BC2-6F0065ACECC9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EB31E-A6E1-449D-96F1-48C73C260FE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FD03D5-E739-423A-BD8F-AA81E3AF81C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836932-FCE2-4DC0-82A2-CEB5378FFC2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67CA97-954D-4D19-B38B-A786496FD14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57E31E-5169-47D2-BC4F-5E0282FE550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774D85-4470-4DBF-A694-D21AA2A07EF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3D4CE-369C-4894-928B-55FB27679A4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77598-A905-42F3-9278-3F039182C76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658C3-BEE5-4E9B-9445-3C67FDFBF30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DEDF9-D160-4482-9F04-C48640E4E8C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1F640-6B1C-425D-8A04-FF1973702F5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D55E4-2D3B-4504-8249-D8456BA139B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00FF00"/>
            </a:gs>
            <a:gs pos="50000">
              <a:schemeClr val="bg1"/>
            </a:gs>
            <a:gs pos="100000">
              <a:srgbClr val="00FF00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 smtClean="0"/>
            </a:lvl1pPr>
          </a:lstStyle>
          <a:p>
            <a:pPr>
              <a:defRPr/>
            </a:pPr>
            <a:fld id="{C3BA8EB5-6761-4F4B-B56D-41D196BB7D17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image" Target="../media/image10.wmf"/><Relationship Id="rId21" Type="http://schemas.openxmlformats.org/officeDocument/2006/relationships/oleObject" Target="../embeddings/oleObject9.bin"/><Relationship Id="rId7" Type="http://schemas.openxmlformats.org/officeDocument/2006/relationships/image" Target="../media/image2.wmf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26" Type="http://schemas.openxmlformats.org/officeDocument/2006/relationships/image" Target="../media/image40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e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emf"/><Relationship Id="rId32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1.e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2.e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5.e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45724" y="2404270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zh-CN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44" y="2468681"/>
            <a:ext cx="4643469" cy="36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70138" y="3100706"/>
          <a:ext cx="4699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4" imgW="190500" imgH="711200" progId="Equation.DSMT4">
                  <p:embed/>
                </p:oleObj>
              </mc:Choice>
              <mc:Fallback>
                <p:oleObj r:id="rId4" imgW="190500" imgH="71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3100706"/>
                        <a:ext cx="469900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标注 16"/>
          <p:cNvSpPr>
            <a:spLocks noChangeArrowheads="1"/>
          </p:cNvSpPr>
          <p:nvPr/>
        </p:nvSpPr>
        <p:spPr bwMode="auto">
          <a:xfrm>
            <a:off x="6119813" y="4225382"/>
            <a:ext cx="1568249" cy="449113"/>
          </a:xfrm>
          <a:prstGeom prst="wedgeRectCallout">
            <a:avLst>
              <a:gd name="adj1" fmla="val -71634"/>
              <a:gd name="adj2" fmla="val -1378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初始条件</a:t>
            </a:r>
          </a:p>
        </p:txBody>
      </p:sp>
      <p:sp>
        <p:nvSpPr>
          <p:cNvPr id="18" name="矩形标注 17"/>
          <p:cNvSpPr>
            <a:spLocks noChangeArrowheads="1"/>
          </p:cNvSpPr>
          <p:nvPr/>
        </p:nvSpPr>
        <p:spPr bwMode="auto">
          <a:xfrm>
            <a:off x="5139693" y="3364859"/>
            <a:ext cx="3452812" cy="536575"/>
          </a:xfrm>
          <a:prstGeom prst="wedgeRectCallout">
            <a:avLst>
              <a:gd name="adj1" fmla="val -63227"/>
              <a:gd name="adj2" fmla="val -1378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二阶</a:t>
            </a:r>
            <a:r>
              <a:rPr lang="zh-CN" altLang="en-US" sz="2400" dirty="0">
                <a:solidFill>
                  <a:srgbClr val="0000FF"/>
                </a:solidFill>
              </a:rPr>
              <a:t>线性</a:t>
            </a:r>
            <a:r>
              <a:rPr lang="zh-CN" altLang="en-US" sz="2400" dirty="0">
                <a:solidFill>
                  <a:srgbClr val="CC00CC"/>
                </a:solidFill>
              </a:rPr>
              <a:t>常</a:t>
            </a:r>
            <a:r>
              <a:rPr lang="zh-CN" altLang="en-US" sz="2400" dirty="0"/>
              <a:t>微分方程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178700" y="4213448"/>
          <a:ext cx="1369843" cy="49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6" imgW="635000" imgH="228600" progId="Equation.DSMT4">
                  <p:embed/>
                </p:oleObj>
              </mc:Choice>
              <mc:Fallback>
                <p:oleObj r:id="rId6" imgW="6350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700" y="4213448"/>
                        <a:ext cx="1369843" cy="492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05113" y="3156379"/>
          <a:ext cx="1571625" cy="92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711200" imgH="419100" progId="Equation.DSMT4">
                  <p:embed/>
                </p:oleObj>
              </mc:Choice>
              <mc:Fallback>
                <p:oleObj name="Equation" r:id="rId8" imgW="711200" imgH="419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3156379"/>
                        <a:ext cx="1571625" cy="925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43201" y="4289894"/>
          <a:ext cx="1233996" cy="44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10" imgW="558800" imgH="203200" progId="Equation.DSMT4">
                  <p:embed/>
                </p:oleObj>
              </mc:Choice>
              <mc:Fallback>
                <p:oleObj r:id="rId10" imgW="558800" imgH="203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4289894"/>
                        <a:ext cx="1233996" cy="44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868" y="579676"/>
            <a:ext cx="5285740" cy="1199515"/>
          </a:xfrm>
          <a:prstGeom prst="rect">
            <a:avLst/>
          </a:prstGeom>
        </p:spPr>
      </p:pic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584942" y="5219377"/>
          <a:ext cx="2702973" cy="51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13" imgW="1257300" imgH="241300" progId="Equation.DSMT4">
                  <p:embed/>
                </p:oleObj>
              </mc:Choice>
              <mc:Fallback>
                <p:oleObj r:id="rId13" imgW="1257300" imgH="2413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942" y="5219377"/>
                        <a:ext cx="2702973" cy="518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922463" y="5895975"/>
          <a:ext cx="1836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5" imgW="23164800" imgH="5486400" progId="Equation.DSMT4">
                  <p:embed/>
                </p:oleObj>
              </mc:Choice>
              <mc:Fallback>
                <p:oleObj name="Equation" r:id="rId15" imgW="23164800" imgH="5486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5895975"/>
                        <a:ext cx="18367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287915" y="5186409"/>
          <a:ext cx="1912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7" imgW="21336000" imgH="4876800" progId="Equation.DSMT4">
                  <p:embed/>
                </p:oleObj>
              </mc:Choice>
              <mc:Fallback>
                <p:oleObj name="Equation" r:id="rId17" imgW="21336000" imgH="48768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915" y="5186409"/>
                        <a:ext cx="19129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831D1E1-41C9-43A5-86F7-1A141419A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7006"/>
              </p:ext>
            </p:extLst>
          </p:nvPr>
        </p:nvGraphicFramePr>
        <p:xfrm>
          <a:off x="365518" y="3880568"/>
          <a:ext cx="1608779" cy="1098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9" imgW="1002960" imgH="685800" progId="Equation.DSMT4">
                  <p:embed/>
                </p:oleObj>
              </mc:Choice>
              <mc:Fallback>
                <p:oleObj name="Equation" r:id="rId19" imgW="1002960" imgH="685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18" y="3880568"/>
                        <a:ext cx="1608779" cy="1098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F798247-AEF3-434D-A7CD-9FEE4D615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85335"/>
              </p:ext>
            </p:extLst>
          </p:nvPr>
        </p:nvGraphicFramePr>
        <p:xfrm>
          <a:off x="367449" y="3089846"/>
          <a:ext cx="1328054" cy="66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21" imgW="863280" imgH="431640" progId="Equation.DSMT4">
                  <p:embed/>
                </p:oleObj>
              </mc:Choice>
              <mc:Fallback>
                <p:oleObj name="Equation" r:id="rId21" imgW="86328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831D1E1-41C9-43A5-86F7-1A141419A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49" y="3089846"/>
                        <a:ext cx="1328054" cy="662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17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1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D6CF8D-4E29-4C76-B169-B5B4E3799B22}" type="slidenum">
              <a:rPr lang="zh-CN" altLang="zh-CN" sz="1400"/>
              <a:t>2</a:t>
            </a:fld>
            <a:endParaRPr lang="zh-CN" altLang="zh-CN" sz="1400"/>
          </a:p>
        </p:txBody>
      </p:sp>
      <p:graphicFrame>
        <p:nvGraphicFramePr>
          <p:cNvPr id="1435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32618"/>
              </p:ext>
            </p:extLst>
          </p:nvPr>
        </p:nvGraphicFramePr>
        <p:xfrm>
          <a:off x="903395" y="574528"/>
          <a:ext cx="69707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81076800" imgH="5486400" progId="Equation.DSMT4">
                  <p:embed/>
                </p:oleObj>
              </mc:Choice>
              <mc:Fallback>
                <p:oleObj name="Equation" r:id="rId3" imgW="81076800" imgH="548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395" y="574528"/>
                        <a:ext cx="69707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19058"/>
              </p:ext>
            </p:extLst>
          </p:nvPr>
        </p:nvGraphicFramePr>
        <p:xfrm>
          <a:off x="2549065" y="3041067"/>
          <a:ext cx="2891238" cy="53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5" imgW="1384300" imgH="254000" progId="Equation.DSMT4">
                  <p:embed/>
                </p:oleObj>
              </mc:Choice>
              <mc:Fallback>
                <p:oleObj r:id="rId5" imgW="1384300" imgH="2540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065" y="3041067"/>
                        <a:ext cx="2891238" cy="530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77913"/>
              </p:ext>
            </p:extLst>
          </p:nvPr>
        </p:nvGraphicFramePr>
        <p:xfrm>
          <a:off x="1137691" y="3932479"/>
          <a:ext cx="7211060" cy="4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3733800" imgH="228600" progId="Equation.DSMT4">
                  <p:embed/>
                </p:oleObj>
              </mc:Choice>
              <mc:Fallback>
                <p:oleObj name="Equation" r:id="rId7" imgW="3733800" imgH="2286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691" y="3932479"/>
                        <a:ext cx="7211060" cy="451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15170"/>
              </p:ext>
            </p:extLst>
          </p:nvPr>
        </p:nvGraphicFramePr>
        <p:xfrm>
          <a:off x="1517779" y="5271063"/>
          <a:ext cx="6261270" cy="112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9" imgW="2831465" imgH="508000" progId="Equation.DSMT4">
                  <p:embed/>
                </p:oleObj>
              </mc:Choice>
              <mc:Fallback>
                <p:oleObj r:id="rId9" imgW="2831465" imgH="508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779" y="5271063"/>
                        <a:ext cx="6261270" cy="1122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56138"/>
              </p:ext>
            </p:extLst>
          </p:nvPr>
        </p:nvGraphicFramePr>
        <p:xfrm>
          <a:off x="341033" y="4617690"/>
          <a:ext cx="6032426" cy="41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2984400" imgH="203040" progId="Equation.DSMT4">
                  <p:embed/>
                </p:oleObj>
              </mc:Choice>
              <mc:Fallback>
                <p:oleObj name="Equation" r:id="rId11" imgW="2984400" imgH="20304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33" y="4617690"/>
                        <a:ext cx="6032426" cy="419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">
            <a:extLst>
              <a:ext uri="{FF2B5EF4-FFF2-40B4-BE49-F238E27FC236}">
                <a16:creationId xmlns:a16="http://schemas.microsoft.com/office/drawing/2014/main" id="{FB5EA5D9-E594-49D7-91D3-B072CECE0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6539"/>
              </p:ext>
            </p:extLst>
          </p:nvPr>
        </p:nvGraphicFramePr>
        <p:xfrm>
          <a:off x="341033" y="1159496"/>
          <a:ext cx="82724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3" imgW="4330440" imgH="393480" progId="Equation.DSMT4">
                  <p:embed/>
                </p:oleObj>
              </mc:Choice>
              <mc:Fallback>
                <p:oleObj name="Equation" r:id="rId13" imgW="4330440" imgH="393480" progId="Equation.DSMT4">
                  <p:embed/>
                  <p:pic>
                    <p:nvPicPr>
                      <p:cNvPr id="1435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33" y="1159496"/>
                        <a:ext cx="82724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">
            <a:extLst>
              <a:ext uri="{FF2B5EF4-FFF2-40B4-BE49-F238E27FC236}">
                <a16:creationId xmlns:a16="http://schemas.microsoft.com/office/drawing/2014/main" id="{F63D6B42-3439-40CB-B5AD-7B1C65638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16132"/>
              </p:ext>
            </p:extLst>
          </p:nvPr>
        </p:nvGraphicFramePr>
        <p:xfrm>
          <a:off x="341033" y="1867057"/>
          <a:ext cx="5099270" cy="46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5" imgW="2501640" imgH="228600" progId="Equation.DSMT4">
                  <p:embed/>
                </p:oleObj>
              </mc:Choice>
              <mc:Fallback>
                <p:oleObj name="Equation" r:id="rId15" imgW="2501640" imgH="228600" progId="Equation.DSMT4">
                  <p:embed/>
                  <p:pic>
                    <p:nvPicPr>
                      <p:cNvPr id="9" name="对象 2">
                        <a:extLst>
                          <a:ext uri="{FF2B5EF4-FFF2-40B4-BE49-F238E27FC236}">
                            <a16:creationId xmlns:a16="http://schemas.microsoft.com/office/drawing/2014/main" id="{FB5EA5D9-E594-49D7-91D3-B072CECE0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33" y="1867057"/>
                        <a:ext cx="5099270" cy="460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">
            <a:extLst>
              <a:ext uri="{FF2B5EF4-FFF2-40B4-BE49-F238E27FC236}">
                <a16:creationId xmlns:a16="http://schemas.microsoft.com/office/drawing/2014/main" id="{9F33C87A-7E16-44FA-9B7F-D85760865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15798"/>
              </p:ext>
            </p:extLst>
          </p:nvPr>
        </p:nvGraphicFramePr>
        <p:xfrm>
          <a:off x="334963" y="2447983"/>
          <a:ext cx="8809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7" imgW="4025880" imgH="203040" progId="Equation.DSMT4">
                  <p:embed/>
                </p:oleObj>
              </mc:Choice>
              <mc:Fallback>
                <p:oleObj name="Equation" r:id="rId17" imgW="4025880" imgH="203040" progId="Equation.DSMT4">
                  <p:embed/>
                  <p:pic>
                    <p:nvPicPr>
                      <p:cNvPr id="1435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447983"/>
                        <a:ext cx="8809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1E49FD-2CEA-4F2B-A595-4778021D1325}" type="slidenum">
              <a:rPr lang="zh-CN" altLang="zh-CN" sz="1400"/>
              <a:t>3</a:t>
            </a:fld>
            <a:endParaRPr lang="zh-CN" altLang="zh-CN" sz="14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256480"/>
              </p:ext>
            </p:extLst>
          </p:nvPr>
        </p:nvGraphicFramePr>
        <p:xfrm>
          <a:off x="1365250" y="392113"/>
          <a:ext cx="333057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346040" imgH="507960" progId="Equation.DSMT4">
                  <p:embed/>
                </p:oleObj>
              </mc:Choice>
              <mc:Fallback>
                <p:oleObj name="Equation" r:id="rId3" imgW="1346040" imgH="5079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92113"/>
                        <a:ext cx="3330575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818063" y="954088"/>
          <a:ext cx="4714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5" imgW="190500" imgH="152400" progId="Equation.DSMT4">
                  <p:embed/>
                </p:oleObj>
              </mc:Choice>
              <mc:Fallback>
                <p:oleObj r:id="rId5" imgW="190500" imgH="152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954088"/>
                        <a:ext cx="47148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627688" y="852488"/>
          <a:ext cx="22939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7" imgW="927100" imgH="228600" progId="Equation.DSMT4">
                  <p:embed/>
                </p:oleObj>
              </mc:Choice>
              <mc:Fallback>
                <p:oleObj r:id="rId7" imgW="92710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852488"/>
                        <a:ext cx="22939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54050" y="2328863"/>
          <a:ext cx="700722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9" imgW="2831465" imgH="508000" progId="Equation.DSMT4">
                  <p:embed/>
                </p:oleObj>
              </mc:Choice>
              <mc:Fallback>
                <p:oleObj r:id="rId9" imgW="2831465" imgH="508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328863"/>
                        <a:ext cx="7007225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87575" y="3613150"/>
          <a:ext cx="3460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11" imgW="139700" imgH="215900" progId="Equation.DSMT4">
                  <p:embed/>
                </p:oleObj>
              </mc:Choice>
              <mc:Fallback>
                <p:oleObj r:id="rId11" imgW="139700" imgH="215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3613150"/>
                        <a:ext cx="3460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1625" y="3889375"/>
          <a:ext cx="4618038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3" imgW="1866900" imgH="1016000" progId="Equation.DSMT4">
                  <p:embed/>
                </p:oleObj>
              </mc:Choice>
              <mc:Fallback>
                <p:oleObj name="Equation" r:id="rId13" imgW="1866900" imgH="1016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3889375"/>
                        <a:ext cx="4618038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728369" y="4708524"/>
          <a:ext cx="7223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5" imgW="7010400" imgH="4267200" progId="Equation.DSMT4">
                  <p:embed/>
                </p:oleObj>
              </mc:Choice>
              <mc:Fallback>
                <p:oleObj name="Equation" r:id="rId15" imgW="7010400" imgH="426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369" y="4708524"/>
                        <a:ext cx="7223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056313" y="5572125"/>
          <a:ext cx="18240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7" imgW="736600" imgH="203200" progId="Equation.DSMT4">
                  <p:embed/>
                </p:oleObj>
              </mc:Choice>
              <mc:Fallback>
                <p:oleObj name="Equation" r:id="rId17" imgW="736600" imgH="2032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572125"/>
                        <a:ext cx="18240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4188" y="1720850"/>
          <a:ext cx="1225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9" imgW="494665" imgH="203200" progId="Equation.DSMT4">
                  <p:embed/>
                </p:oleObj>
              </mc:Choice>
              <mc:Fallback>
                <p:oleObj name="Equation" r:id="rId19" imgW="494665" imgH="203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720850"/>
                        <a:ext cx="12255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981700" y="4162425"/>
          <a:ext cx="21367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1" imgW="862965" imgH="457200" progId="Equation.DSMT4">
                  <p:embed/>
                </p:oleObj>
              </mc:Choice>
              <mc:Fallback>
                <p:oleObj name="Equation" r:id="rId21" imgW="862965" imgH="4572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162425"/>
                        <a:ext cx="21367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>
            <a:extLst>
              <a:ext uri="{FF2B5EF4-FFF2-40B4-BE49-F238E27FC236}">
                <a16:creationId xmlns:a16="http://schemas.microsoft.com/office/drawing/2014/main" id="{BAC77806-2F6C-4E0C-B323-CE435BDF26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4267200" cy="609600"/>
          </a:xfrm>
        </p:spPr>
        <p:txBody>
          <a:bodyPr/>
          <a:lstStyle/>
          <a:p>
            <a:pPr algn="l" eaLnBrk="1" hangingPunct="1"/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隐函数微分法</a:t>
            </a:r>
          </a:p>
        </p:txBody>
      </p:sp>
      <p:sp>
        <p:nvSpPr>
          <p:cNvPr id="642061" name="Text Box 13">
            <a:extLst>
              <a:ext uri="{FF2B5EF4-FFF2-40B4-BE49-F238E27FC236}">
                <a16:creationId xmlns:a16="http://schemas.microsoft.com/office/drawing/2014/main" id="{4BB47038-3B1C-453A-AEDA-85D561531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8902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一元隐函数存在定理</a:t>
            </a:r>
            <a:r>
              <a:rPr lang="zh-CN" altLang="en-US" sz="2800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642062" name="Object 14">
            <a:extLst>
              <a:ext uri="{FF2B5EF4-FFF2-40B4-BE49-F238E27FC236}">
                <a16:creationId xmlns:a16="http://schemas.microsoft.com/office/drawing/2014/main" id="{396F2799-D127-4D84-AFEB-F882AC0BC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143000"/>
          <a:ext cx="33575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3" imgW="1409700" imgH="209550" progId="Word.Document.8">
                  <p:embed/>
                </p:oleObj>
              </mc:Choice>
              <mc:Fallback>
                <p:oleObj r:id="rId3" imgW="1409700" imgH="209550" progId="Word.Document.8">
                  <p:embed/>
                  <p:pic>
                    <p:nvPicPr>
                      <p:cNvPr id="642062" name="Object 14">
                        <a:extLst>
                          <a:ext uri="{FF2B5EF4-FFF2-40B4-BE49-F238E27FC236}">
                            <a16:creationId xmlns:a16="http://schemas.microsoft.com/office/drawing/2014/main" id="{396F2799-D127-4D84-AFEB-F882AC0BC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43000"/>
                        <a:ext cx="33575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3" name="Object 15">
            <a:extLst>
              <a:ext uri="{FF2B5EF4-FFF2-40B4-BE49-F238E27FC236}">
                <a16:creationId xmlns:a16="http://schemas.microsoft.com/office/drawing/2014/main" id="{F4F15971-3F96-40ED-A8E9-B0276C4A0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651000"/>
          <a:ext cx="28813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r:id="rId5" imgW="1209675" imgH="228600" progId="Word.Document.8">
                  <p:embed/>
                </p:oleObj>
              </mc:Choice>
              <mc:Fallback>
                <p:oleObj r:id="rId5" imgW="1209675" imgH="228600" progId="Word.Document.8">
                  <p:embed/>
                  <p:pic>
                    <p:nvPicPr>
                      <p:cNvPr id="642063" name="Object 15">
                        <a:extLst>
                          <a:ext uri="{FF2B5EF4-FFF2-40B4-BE49-F238E27FC236}">
                            <a16:creationId xmlns:a16="http://schemas.microsoft.com/office/drawing/2014/main" id="{F4F15971-3F96-40ED-A8E9-B0276C4A0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51000"/>
                        <a:ext cx="28813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4" name="Object 16">
            <a:extLst>
              <a:ext uri="{FF2B5EF4-FFF2-40B4-BE49-F238E27FC236}">
                <a16:creationId xmlns:a16="http://schemas.microsoft.com/office/drawing/2014/main" id="{2A020609-0771-42CB-913D-FB6C407CF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260600"/>
          <a:ext cx="87630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r:id="rId7" imgW="3562350" imgH="238125" progId="Word.Document.8">
                  <p:embed/>
                </p:oleObj>
              </mc:Choice>
              <mc:Fallback>
                <p:oleObj r:id="rId7" imgW="3562350" imgH="238125" progId="Word.Document.8">
                  <p:embed/>
                  <p:pic>
                    <p:nvPicPr>
                      <p:cNvPr id="642064" name="Object 16">
                        <a:extLst>
                          <a:ext uri="{FF2B5EF4-FFF2-40B4-BE49-F238E27FC236}">
                            <a16:creationId xmlns:a16="http://schemas.microsoft.com/office/drawing/2014/main" id="{2A020609-0771-42CB-913D-FB6C407CF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0600"/>
                        <a:ext cx="87630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5" name="Object 17">
            <a:extLst>
              <a:ext uri="{FF2B5EF4-FFF2-40B4-BE49-F238E27FC236}">
                <a16:creationId xmlns:a16="http://schemas.microsoft.com/office/drawing/2014/main" id="{2A117A5D-D896-4A94-8B72-EE5A954D5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429000"/>
          <a:ext cx="30083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r:id="rId9" imgW="1228725" imgH="238125" progId="Word.Document.8">
                  <p:embed/>
                </p:oleObj>
              </mc:Choice>
              <mc:Fallback>
                <p:oleObj r:id="rId9" imgW="1228725" imgH="238125" progId="Word.Document.8">
                  <p:embed/>
                  <p:pic>
                    <p:nvPicPr>
                      <p:cNvPr id="642065" name="Object 17">
                        <a:extLst>
                          <a:ext uri="{FF2B5EF4-FFF2-40B4-BE49-F238E27FC236}">
                            <a16:creationId xmlns:a16="http://schemas.microsoft.com/office/drawing/2014/main" id="{2A117A5D-D896-4A94-8B72-EE5A954D5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29000"/>
                        <a:ext cx="30083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6" name="Object 18">
            <a:extLst>
              <a:ext uri="{FF2B5EF4-FFF2-40B4-BE49-F238E27FC236}">
                <a16:creationId xmlns:a16="http://schemas.microsoft.com/office/drawing/2014/main" id="{28B2539E-5751-4378-A9EB-02651D25F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" y="4040188"/>
          <a:ext cx="7932738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Document" r:id="rId11" imgW="3086870" imgH="630023" progId="Word.Document.8">
                  <p:embed/>
                </p:oleObj>
              </mc:Choice>
              <mc:Fallback>
                <p:oleObj name="Document" r:id="rId11" imgW="3086870" imgH="630023" progId="Word.Document.8">
                  <p:embed/>
                  <p:pic>
                    <p:nvPicPr>
                      <p:cNvPr id="642066" name="Object 18">
                        <a:extLst>
                          <a:ext uri="{FF2B5EF4-FFF2-40B4-BE49-F238E27FC236}">
                            <a16:creationId xmlns:a16="http://schemas.microsoft.com/office/drawing/2014/main" id="{28B2539E-5751-4378-A9EB-02651D25F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040188"/>
                        <a:ext cx="7932738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7" name="Object 19">
            <a:extLst>
              <a:ext uri="{FF2B5EF4-FFF2-40B4-BE49-F238E27FC236}">
                <a16:creationId xmlns:a16="http://schemas.microsoft.com/office/drawing/2014/main" id="{9C8288DD-A289-4837-97F8-56E9CC028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0225" y="5665788"/>
          <a:ext cx="1905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r:id="rId13" imgW="666776" imgH="352427" progId="Equation.3">
                  <p:embed/>
                </p:oleObj>
              </mc:Choice>
              <mc:Fallback>
                <p:oleObj r:id="rId13" imgW="666776" imgH="352427" progId="Equation.3">
                  <p:embed/>
                  <p:pic>
                    <p:nvPicPr>
                      <p:cNvPr id="642067" name="Object 19">
                        <a:extLst>
                          <a:ext uri="{FF2B5EF4-FFF2-40B4-BE49-F238E27FC236}">
                            <a16:creationId xmlns:a16="http://schemas.microsoft.com/office/drawing/2014/main" id="{9C8288DD-A289-4837-97F8-56E9CC028D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5665788"/>
                        <a:ext cx="19050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灯片编号占位符 4">
            <a:extLst>
              <a:ext uri="{FF2B5EF4-FFF2-40B4-BE49-F238E27FC236}">
                <a16:creationId xmlns:a16="http://schemas.microsoft.com/office/drawing/2014/main" id="{0FA78024-984C-4E90-94D0-6C898235E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1913" y="61658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365E269D-CD75-408C-B878-4FDC42829999}" type="slidenum">
              <a:rPr lang="zh-CN" altLang="en-US" sz="1400" b="0"/>
              <a:pPr algn="r"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zh-CN" altLang="en-US" sz="1400" b="0"/>
          </a:p>
        </p:txBody>
      </p:sp>
      <p:sp>
        <p:nvSpPr>
          <p:cNvPr id="11" name="Text Box 1026">
            <a:extLst>
              <a:ext uri="{FF2B5EF4-FFF2-40B4-BE49-F238E27FC236}">
                <a16:creationId xmlns:a16="http://schemas.microsoft.com/office/drawing/2014/main" id="{D89D595E-91E8-4BA7-9D82-C01BA209E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05251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二元隐函数存在定理</a:t>
            </a:r>
            <a:r>
              <a:rPr lang="zh-CN" altLang="en-US" sz="2800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9038D6E-0CFF-43C3-A9DE-DE46DDB93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189038"/>
          <a:ext cx="37385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Document" r:id="rId15" imgW="1496632" imgH="228608" progId="Word.Document.8">
                  <p:embed/>
                </p:oleObj>
              </mc:Choice>
              <mc:Fallback>
                <p:oleObj name="Document" r:id="rId15" imgW="1496632" imgH="228608" progId="Word.Document.8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59038D6E-0CFF-43C3-A9DE-DE46DDB93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189038"/>
                        <a:ext cx="37385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FC25AAE-6C40-4019-B748-52AD10D64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134993"/>
              </p:ext>
            </p:extLst>
          </p:nvPr>
        </p:nvGraphicFramePr>
        <p:xfrm>
          <a:off x="362146" y="1647922"/>
          <a:ext cx="3505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r:id="rId17" imgW="1428750" imgH="228600" progId="Word.Document.8">
                  <p:embed/>
                </p:oleObj>
              </mc:Choice>
              <mc:Fallback>
                <p:oleObj r:id="rId17" imgW="1428750" imgH="228600" progId="Word.Document.8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FC25AAE-6C40-4019-B748-52AD10D64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46" y="1647922"/>
                        <a:ext cx="3505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2680CC-0FEC-4678-BEFB-6523B8305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276475"/>
          <a:ext cx="79248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r:id="rId19" imgW="3171825" imgH="466725" progId="Word.Document.8">
                  <p:embed/>
                </p:oleObj>
              </mc:Choice>
              <mc:Fallback>
                <p:oleObj r:id="rId19" imgW="3171825" imgH="466725" progId="Word.Document.8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2680CC-0FEC-4678-BEFB-6523B8305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76475"/>
                        <a:ext cx="79248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6869AD6-9B22-47CC-AD0D-D240A053D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436938"/>
          <a:ext cx="34226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Document" r:id="rId21" imgW="1454869" imgH="237969" progId="Word.Document.8">
                  <p:embed/>
                </p:oleObj>
              </mc:Choice>
              <mc:Fallback>
                <p:oleObj name="Document" r:id="rId21" imgW="1454869" imgH="237969" progId="Word.Document.8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6869AD6-9B22-47CC-AD0D-D240A053D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36938"/>
                        <a:ext cx="34226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54D60E9-49E4-46FF-A68D-F74205661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4044950"/>
          <a:ext cx="80010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Document" r:id="rId23" imgW="3025306" imgH="676464" progId="Word.Document.8">
                  <p:embed/>
                </p:oleObj>
              </mc:Choice>
              <mc:Fallback>
                <p:oleObj name="Document" r:id="rId23" imgW="3025306" imgH="676464" progId="Word.Document.8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54D60E9-49E4-46FF-A68D-F74205661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044950"/>
                        <a:ext cx="8001000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168376D-3610-423C-B096-FA2E804C8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5667375"/>
          <a:ext cx="21145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r:id="rId25" imgW="704981" imgH="343058" progId="Equation.3">
                  <p:embed/>
                </p:oleObj>
              </mc:Choice>
              <mc:Fallback>
                <p:oleObj r:id="rId25" imgW="704981" imgH="343058" progId="Equation.3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168376D-3610-423C-B096-FA2E804C8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667375"/>
                        <a:ext cx="21145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FC8C484-973E-494A-AD2D-8462203DA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1025" y="5661025"/>
          <a:ext cx="1981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r:id="rId27" imgW="695250" imgH="352427" progId="Equation.3">
                  <p:embed/>
                </p:oleObj>
              </mc:Choice>
              <mc:Fallback>
                <p:oleObj r:id="rId27" imgW="695250" imgH="352427" progId="Equation.3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FC8C484-973E-494A-AD2D-8462203DA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5661025"/>
                        <a:ext cx="1981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F00119A9-A41B-4834-9A05-4D6D669F1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86999"/>
              </p:ext>
            </p:extLst>
          </p:nvPr>
        </p:nvGraphicFramePr>
        <p:xfrm>
          <a:off x="4922838" y="242888"/>
          <a:ext cx="31226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29" imgW="1549080" imgH="304560" progId="Equation.DSMT4">
                  <p:embed/>
                </p:oleObj>
              </mc:Choice>
              <mc:Fallback>
                <p:oleObj name="Equation" r:id="rId29" imgW="1549080" imgH="3045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BBF0EB5-DCAE-4162-B312-97D79325E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242888"/>
                        <a:ext cx="31226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F8D3A53-F08E-4372-95AA-96345559E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06476"/>
              </p:ext>
            </p:extLst>
          </p:nvPr>
        </p:nvGraphicFramePr>
        <p:xfrm>
          <a:off x="4922838" y="251620"/>
          <a:ext cx="36337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31" imgW="1803240" imgH="304560" progId="Equation.DSMT4">
                  <p:embed/>
                </p:oleObj>
              </mc:Choice>
              <mc:Fallback>
                <p:oleObj name="Equation" r:id="rId31" imgW="1803240" imgH="304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F00119A9-A41B-4834-9A05-4D6D669F1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251620"/>
                        <a:ext cx="363378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4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64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64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642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64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64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642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64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64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642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642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642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642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642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64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64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642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64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64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642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50" grpId="0"/>
      <p:bldP spid="642061" grpId="0"/>
      <p:bldP spid="642061" grpId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>
            <a:extLst>
              <a:ext uri="{FF2B5EF4-FFF2-40B4-BE49-F238E27FC236}">
                <a16:creationId xmlns:a16="http://schemas.microsoft.com/office/drawing/2014/main" id="{F8F8C01B-AA7E-47C1-95F7-75E4C4C9D4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4267200" cy="609600"/>
          </a:xfrm>
        </p:spPr>
        <p:txBody>
          <a:bodyPr/>
          <a:lstStyle/>
          <a:p>
            <a:pPr algn="l" eaLnBrk="1" hangingPunct="1"/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隐函数微分法</a:t>
            </a:r>
          </a:p>
        </p:txBody>
      </p:sp>
      <p:sp>
        <p:nvSpPr>
          <p:cNvPr id="642061" name="Text Box 13">
            <a:extLst>
              <a:ext uri="{FF2B5EF4-FFF2-40B4-BE49-F238E27FC236}">
                <a16:creationId xmlns:a16="http://schemas.microsoft.com/office/drawing/2014/main" id="{4AECED6A-8CB6-4D34-B159-A687EC440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8902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一元隐函数存在定理</a:t>
            </a:r>
            <a:r>
              <a:rPr lang="zh-CN" altLang="en-US" sz="280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642062" name="Object 14">
            <a:extLst>
              <a:ext uri="{FF2B5EF4-FFF2-40B4-BE49-F238E27FC236}">
                <a16:creationId xmlns:a16="http://schemas.microsoft.com/office/drawing/2014/main" id="{93A99404-0367-4BE3-9FA4-6CCA07DAC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143000"/>
          <a:ext cx="33575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r:id="rId3" imgW="1409700" imgH="209550" progId="Word.Document.8">
                  <p:embed/>
                </p:oleObj>
              </mc:Choice>
              <mc:Fallback>
                <p:oleObj r:id="rId3" imgW="1409700" imgH="209550" progId="Word.Document.8">
                  <p:embed/>
                  <p:pic>
                    <p:nvPicPr>
                      <p:cNvPr id="642062" name="Object 14">
                        <a:extLst>
                          <a:ext uri="{FF2B5EF4-FFF2-40B4-BE49-F238E27FC236}">
                            <a16:creationId xmlns:a16="http://schemas.microsoft.com/office/drawing/2014/main" id="{93A99404-0367-4BE3-9FA4-6CCA07DAC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43000"/>
                        <a:ext cx="33575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3" name="Object 15">
            <a:extLst>
              <a:ext uri="{FF2B5EF4-FFF2-40B4-BE49-F238E27FC236}">
                <a16:creationId xmlns:a16="http://schemas.microsoft.com/office/drawing/2014/main" id="{3A4CDD86-6444-48D3-9FFA-BA0E12205E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651000"/>
          <a:ext cx="28813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r:id="rId5" imgW="1209675" imgH="228600" progId="Word.Document.8">
                  <p:embed/>
                </p:oleObj>
              </mc:Choice>
              <mc:Fallback>
                <p:oleObj r:id="rId5" imgW="1209675" imgH="228600" progId="Word.Document.8">
                  <p:embed/>
                  <p:pic>
                    <p:nvPicPr>
                      <p:cNvPr id="642063" name="Object 15">
                        <a:extLst>
                          <a:ext uri="{FF2B5EF4-FFF2-40B4-BE49-F238E27FC236}">
                            <a16:creationId xmlns:a16="http://schemas.microsoft.com/office/drawing/2014/main" id="{3A4CDD86-6444-48D3-9FFA-BA0E12205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51000"/>
                        <a:ext cx="28813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4" name="Object 16">
            <a:extLst>
              <a:ext uri="{FF2B5EF4-FFF2-40B4-BE49-F238E27FC236}">
                <a16:creationId xmlns:a16="http://schemas.microsoft.com/office/drawing/2014/main" id="{525C12FC-D09F-400D-A844-A1E24CD95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268538"/>
          <a:ext cx="87630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r:id="rId7" imgW="3562350" imgH="238125" progId="Word.Document.8">
                  <p:embed/>
                </p:oleObj>
              </mc:Choice>
              <mc:Fallback>
                <p:oleObj r:id="rId7" imgW="3562350" imgH="238125" progId="Word.Document.8">
                  <p:embed/>
                  <p:pic>
                    <p:nvPicPr>
                      <p:cNvPr id="642064" name="Object 16">
                        <a:extLst>
                          <a:ext uri="{FF2B5EF4-FFF2-40B4-BE49-F238E27FC236}">
                            <a16:creationId xmlns:a16="http://schemas.microsoft.com/office/drawing/2014/main" id="{525C12FC-D09F-400D-A844-A1E24CD95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8538"/>
                        <a:ext cx="87630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5" name="Object 17">
            <a:extLst>
              <a:ext uri="{FF2B5EF4-FFF2-40B4-BE49-F238E27FC236}">
                <a16:creationId xmlns:a16="http://schemas.microsoft.com/office/drawing/2014/main" id="{4996ABF4-D4C8-45DE-A790-249BEA5ADC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" y="3487738"/>
          <a:ext cx="30083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r:id="rId9" imgW="1228725" imgH="238125" progId="Word.Document.8">
                  <p:embed/>
                </p:oleObj>
              </mc:Choice>
              <mc:Fallback>
                <p:oleObj r:id="rId9" imgW="1228725" imgH="238125" progId="Word.Document.8">
                  <p:embed/>
                  <p:pic>
                    <p:nvPicPr>
                      <p:cNvPr id="642065" name="Object 17">
                        <a:extLst>
                          <a:ext uri="{FF2B5EF4-FFF2-40B4-BE49-F238E27FC236}">
                            <a16:creationId xmlns:a16="http://schemas.microsoft.com/office/drawing/2014/main" id="{4996ABF4-D4C8-45DE-A790-249BEA5AD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487738"/>
                        <a:ext cx="300831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6" name="Object 18">
            <a:extLst>
              <a:ext uri="{FF2B5EF4-FFF2-40B4-BE49-F238E27FC236}">
                <a16:creationId xmlns:a16="http://schemas.microsoft.com/office/drawing/2014/main" id="{82FCB142-1BB3-4A5A-BEF9-F66CEB736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325" y="4203700"/>
          <a:ext cx="7875588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Document" r:id="rId11" imgW="3086870" imgH="630023" progId="Word.Document.8">
                  <p:embed/>
                </p:oleObj>
              </mc:Choice>
              <mc:Fallback>
                <p:oleObj name="Document" r:id="rId11" imgW="3086870" imgH="630023" progId="Word.Document.8">
                  <p:embed/>
                  <p:pic>
                    <p:nvPicPr>
                      <p:cNvPr id="642066" name="Object 18">
                        <a:extLst>
                          <a:ext uri="{FF2B5EF4-FFF2-40B4-BE49-F238E27FC236}">
                            <a16:creationId xmlns:a16="http://schemas.microsoft.com/office/drawing/2014/main" id="{82FCB142-1BB3-4A5A-BEF9-F66CEB736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203700"/>
                        <a:ext cx="7875588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7" name="Object 19">
            <a:extLst>
              <a:ext uri="{FF2B5EF4-FFF2-40B4-BE49-F238E27FC236}">
                <a16:creationId xmlns:a16="http://schemas.microsoft.com/office/drawing/2014/main" id="{4D42600D-BFD2-4639-99EA-029144B1C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1325" y="5499100"/>
          <a:ext cx="1905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r:id="rId13" imgW="666776" imgH="352427" progId="Equation.3">
                  <p:embed/>
                </p:oleObj>
              </mc:Choice>
              <mc:Fallback>
                <p:oleObj r:id="rId13" imgW="666776" imgH="352427" progId="Equation.3">
                  <p:embed/>
                  <p:pic>
                    <p:nvPicPr>
                      <p:cNvPr id="642067" name="Object 19">
                        <a:extLst>
                          <a:ext uri="{FF2B5EF4-FFF2-40B4-BE49-F238E27FC236}">
                            <a16:creationId xmlns:a16="http://schemas.microsoft.com/office/drawing/2014/main" id="{4D42600D-BFD2-4639-99EA-029144B1C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5499100"/>
                        <a:ext cx="19050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灯片编号占位符 4">
            <a:extLst>
              <a:ext uri="{FF2B5EF4-FFF2-40B4-BE49-F238E27FC236}">
                <a16:creationId xmlns:a16="http://schemas.microsoft.com/office/drawing/2014/main" id="{09A30AB8-6C4E-4399-93F1-088E72FC7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0" y="61658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E49228F-B44C-43E6-93F6-206784682664}" type="slidenum">
              <a:rPr lang="zh-CN" altLang="en-US" sz="1400" b="0"/>
              <a:pPr algn="r"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zh-CN" altLang="en-US" sz="1400" b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4754C13-48C4-4068-96FD-5E06959CB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3363" y="185738"/>
          <a:ext cx="49863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Document" r:id="rId15" imgW="1823671" imgH="267023" progId="Word.Document.8">
                  <p:embed/>
                </p:oleObj>
              </mc:Choice>
              <mc:Fallback>
                <p:oleObj name="Document" r:id="rId15" imgW="1823671" imgH="267023" progId="Word.Document.8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4754C13-48C4-4068-96FD-5E06959CB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185738"/>
                        <a:ext cx="49863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3">
            <a:extLst>
              <a:ext uri="{FF2B5EF4-FFF2-40B4-BE49-F238E27FC236}">
                <a16:creationId xmlns:a16="http://schemas.microsoft.com/office/drawing/2014/main" id="{6C89B513-DC89-4FFD-AD33-84BA2D1D1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" y="1083557"/>
            <a:ext cx="3792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一元隐函数组存在定理</a:t>
            </a:r>
            <a:r>
              <a:rPr lang="zh-CN" altLang="en-US" sz="2800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CAB1E1B-5652-42C3-B580-C0A390493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85725"/>
          <a:ext cx="42957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7" imgW="2082800" imgH="457200" progId="Equation.DSMT4">
                  <p:embed/>
                </p:oleObj>
              </mc:Choice>
              <mc:Fallback>
                <p:oleObj name="Equation" r:id="rId17" imgW="2082800" imgH="457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6CAB1E1B-5652-42C3-B580-C0A390493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85725"/>
                        <a:ext cx="42957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5911EA2-17A9-47D9-9458-118578585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1125538"/>
          <a:ext cx="43926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9" imgW="1686043" imgH="142700" progId="Equation.DSMT4">
                  <p:embed/>
                </p:oleObj>
              </mc:Choice>
              <mc:Fallback>
                <p:oleObj name="Equation" r:id="rId19" imgW="1686043" imgH="1427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5911EA2-17A9-47D9-9458-118578585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1125538"/>
                        <a:ext cx="43926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D45B1A6-1017-41F1-91D6-61B68DCCE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1635125"/>
          <a:ext cx="5688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21" imgW="2260600" imgH="228600" progId="Equation.DSMT4">
                  <p:embed/>
                </p:oleObj>
              </mc:Choice>
              <mc:Fallback>
                <p:oleObj name="Equation" r:id="rId21" imgW="226060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D45B1A6-1017-41F1-91D6-61B68DCCE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635125"/>
                        <a:ext cx="56880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A5CEC1C-E469-4B57-BC30-9DC4BA3CD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278063"/>
          <a:ext cx="80359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23" imgW="3556000" imgH="482600" progId="Equation.DSMT4">
                  <p:embed/>
                </p:oleObj>
              </mc:Choice>
              <mc:Fallback>
                <p:oleObj name="Equation" r:id="rId23" imgW="3556000" imgH="482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1A5CEC1C-E469-4B57-BC30-9DC4BA3CD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78063"/>
                        <a:ext cx="80359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BDE55AB-D767-47B8-A7E7-0A1E57383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8" y="3290888"/>
          <a:ext cx="468788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25" imgW="2197100" imgH="469900" progId="Equation.DSMT4">
                  <p:embed/>
                </p:oleObj>
              </mc:Choice>
              <mc:Fallback>
                <p:oleObj name="Equation" r:id="rId25" imgW="2197100" imgH="4699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BDE55AB-D767-47B8-A7E7-0A1E57383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290888"/>
                        <a:ext cx="4687887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65A7084-ACA0-4F4E-8126-24CA548D1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3" y="4221163"/>
          <a:ext cx="780097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Document" r:id="rId27" imgW="3113512" imgH="630383" progId="Word.Document.8">
                  <p:embed/>
                </p:oleObj>
              </mc:Choice>
              <mc:Fallback>
                <p:oleObj name="Document" r:id="rId27" imgW="3113512" imgH="630383" progId="Word.Document.8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65A7084-ACA0-4F4E-8126-24CA548D1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221163"/>
                        <a:ext cx="780097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B5E4F80-99B2-458D-896D-F64DC7A71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5300663"/>
          <a:ext cx="31686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29" imgW="1765300" imgH="838200" progId="Equation.DSMT4">
                  <p:embed/>
                </p:oleObj>
              </mc:Choice>
              <mc:Fallback>
                <p:oleObj name="Equation" r:id="rId29" imgW="1765300" imgH="838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5B5E4F80-99B2-458D-896D-F64DC7A71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00663"/>
                        <a:ext cx="316865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642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/>
                                        <p:tgtEl>
                                          <p:spTgt spid="64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/>
                                        <p:tgtEl>
                                          <p:spTgt spid="64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64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64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6420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642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86" dur="2000"/>
                                        <p:tgtEl>
                                          <p:spTgt spid="642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642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642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642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6420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2000"/>
                                        <p:tgtEl>
                                          <p:spTgt spid="64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/>
                                        <p:tgtEl>
                                          <p:spTgt spid="64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6420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2000"/>
                                        <p:tgtEl>
                                          <p:spTgt spid="64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/>
                                        <p:tgtEl>
                                          <p:spTgt spid="64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50" grpId="0"/>
      <p:bldP spid="642061" grpId="0"/>
      <p:bldP spid="642061" grpId="1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1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47EE3E9-0D9E-4D58-A12E-4B984FCF9805}" type="slidenum">
              <a:rPr lang="zh-CN" altLang="zh-CN" sz="1400"/>
              <a:t>6</a:t>
            </a:fld>
            <a:endParaRPr lang="zh-CN" altLang="zh-CN" sz="1400"/>
          </a:p>
        </p:txBody>
      </p:sp>
      <p:graphicFrame>
        <p:nvGraphicFramePr>
          <p:cNvPr id="1638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105649"/>
              </p:ext>
            </p:extLst>
          </p:nvPr>
        </p:nvGraphicFramePr>
        <p:xfrm>
          <a:off x="355326" y="424714"/>
          <a:ext cx="4735512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2070000" imgH="1015920" progId="Equation.DSMT4">
                  <p:embed/>
                </p:oleObj>
              </mc:Choice>
              <mc:Fallback>
                <p:oleObj name="Equation" r:id="rId3" imgW="2070000" imgH="10159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26" y="424714"/>
                        <a:ext cx="4735512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7"/>
          <p:cNvGraphicFramePr>
            <a:graphicFrameLocks noChangeAspect="1"/>
          </p:cNvGraphicFramePr>
          <p:nvPr/>
        </p:nvGraphicFramePr>
        <p:xfrm>
          <a:off x="4487863" y="1128713"/>
          <a:ext cx="11620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r:id="rId5" imgW="469900" imgH="177800" progId="Equation.DSMT4">
                  <p:embed/>
                </p:oleObj>
              </mc:Choice>
              <mc:Fallback>
                <p:oleObj r:id="rId5" imgW="469900" imgH="177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128713"/>
                        <a:ext cx="11620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3"/>
          <p:cNvGraphicFramePr>
            <a:graphicFrameLocks noChangeAspect="1"/>
          </p:cNvGraphicFramePr>
          <p:nvPr/>
        </p:nvGraphicFramePr>
        <p:xfrm>
          <a:off x="5907897" y="1958976"/>
          <a:ext cx="18240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7" imgW="736600" imgH="203200" progId="Equation.DSMT4">
                  <p:embed/>
                </p:oleObj>
              </mc:Choice>
              <mc:Fallback>
                <p:oleObj name="Equation" r:id="rId7" imgW="736600" imgH="2032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897" y="1958976"/>
                        <a:ext cx="18240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14"/>
          <p:cNvGraphicFramePr>
            <a:graphicFrameLocks noChangeAspect="1"/>
          </p:cNvGraphicFramePr>
          <p:nvPr/>
        </p:nvGraphicFramePr>
        <p:xfrm>
          <a:off x="5907897" y="651707"/>
          <a:ext cx="1987731" cy="104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9" imgW="862965" imgH="457200" progId="Equation.DSMT4">
                  <p:embed/>
                </p:oleObj>
              </mc:Choice>
              <mc:Fallback>
                <p:oleObj name="Equation" r:id="rId9" imgW="862965" imgH="4572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897" y="651707"/>
                        <a:ext cx="1987731" cy="1048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98979"/>
              </p:ext>
            </p:extLst>
          </p:nvPr>
        </p:nvGraphicFramePr>
        <p:xfrm>
          <a:off x="1113155" y="3712845"/>
          <a:ext cx="7216775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1" imgW="3670200" imgH="228600" progId="Equation.DSMT4">
                  <p:embed/>
                </p:oleObj>
              </mc:Choice>
              <mc:Fallback>
                <p:oleObj name="Equation" r:id="rId11" imgW="367020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155" y="3712845"/>
                        <a:ext cx="7216775" cy="455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43890"/>
              </p:ext>
            </p:extLst>
          </p:nvPr>
        </p:nvGraphicFramePr>
        <p:xfrm>
          <a:off x="1112838" y="4221163"/>
          <a:ext cx="69056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3" imgW="3429000" imgH="444240" progId="Equation.DSMT4">
                  <p:embed/>
                </p:oleObj>
              </mc:Choice>
              <mc:Fallback>
                <p:oleObj name="Equation" r:id="rId13" imgW="3429000" imgH="44424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4221163"/>
                        <a:ext cx="69056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65332"/>
              </p:ext>
            </p:extLst>
          </p:nvPr>
        </p:nvGraphicFramePr>
        <p:xfrm>
          <a:off x="1089025" y="4975225"/>
          <a:ext cx="48434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5" imgW="2552400" imgH="507960" progId="Equation.DSMT4">
                  <p:embed/>
                </p:oleObj>
              </mc:Choice>
              <mc:Fallback>
                <p:oleObj name="Equation" r:id="rId15" imgW="2552400" imgH="50796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975225"/>
                        <a:ext cx="48434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607674"/>
              </p:ext>
            </p:extLst>
          </p:nvPr>
        </p:nvGraphicFramePr>
        <p:xfrm>
          <a:off x="635000" y="3076575"/>
          <a:ext cx="5797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7" imgW="2628720" imgH="203040" progId="Equation.DSMT4">
                  <p:embed/>
                </p:oleObj>
              </mc:Choice>
              <mc:Fallback>
                <p:oleObj name="Equation" r:id="rId17" imgW="2628720" imgH="20304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076575"/>
                        <a:ext cx="57975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01625" y="5937250"/>
          <a:ext cx="459613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9" imgW="2057400" imgH="203200" progId="Equation.DSMT4">
                  <p:embed/>
                </p:oleObj>
              </mc:Choice>
              <mc:Fallback>
                <p:oleObj name="Equation" r:id="rId19" imgW="2057400" imgH="2032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5937250"/>
                        <a:ext cx="459613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9445"/>
              </p:ext>
            </p:extLst>
          </p:nvPr>
        </p:nvGraphicFramePr>
        <p:xfrm>
          <a:off x="846138" y="1063625"/>
          <a:ext cx="5613400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2831760" imgH="965160" progId="Equation.DSMT4">
                  <p:embed/>
                </p:oleObj>
              </mc:Choice>
              <mc:Fallback>
                <p:oleObj name="Equation" r:id="rId3" imgW="2831760" imgH="96516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063625"/>
                        <a:ext cx="5613400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1"/>
          <p:cNvGraphicFramePr>
            <a:graphicFrameLocks noChangeAspect="1"/>
          </p:cNvGraphicFramePr>
          <p:nvPr/>
        </p:nvGraphicFramePr>
        <p:xfrm>
          <a:off x="2143125" y="338138"/>
          <a:ext cx="4938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1993900" imgH="254000" progId="Equation.DSMT4">
                  <p:embed/>
                </p:oleObj>
              </mc:Choice>
              <mc:Fallback>
                <p:oleObj name="Equation" r:id="rId5" imgW="1993900" imgH="254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38138"/>
                        <a:ext cx="49387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35225" y="3106738"/>
          <a:ext cx="342423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1701800" imgH="1016000" progId="Equation.DSMT4">
                  <p:embed/>
                </p:oleObj>
              </mc:Choice>
              <mc:Fallback>
                <p:oleObj name="Equation" r:id="rId7" imgW="1701800" imgH="1016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3106738"/>
                        <a:ext cx="342423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68338" y="5281613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9" imgW="965200" imgH="228600" progId="Equation.DSMT4">
                  <p:embed/>
                </p:oleObj>
              </mc:Choice>
              <mc:Fallback>
                <p:oleObj name="Equation" r:id="rId9" imgW="9652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5281613"/>
                        <a:ext cx="193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43125" y="5746750"/>
          <a:ext cx="462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1" imgW="2425700" imgH="266700" progId="Equation.DSMT4">
                  <p:embed/>
                </p:oleObj>
              </mc:Choice>
              <mc:Fallback>
                <p:oleObj name="Equation" r:id="rId11" imgW="2425700" imgH="266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746750"/>
                        <a:ext cx="4622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Box 5"/>
          <p:cNvSpPr txBox="1">
            <a:spLocks noChangeArrowheads="1"/>
          </p:cNvSpPr>
          <p:nvPr/>
        </p:nvSpPr>
        <p:spPr bwMode="auto">
          <a:xfrm>
            <a:off x="7366000" y="542925"/>
            <a:ext cx="1477963" cy="358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教材上为何把雅克比行列式非零作为任意常数独立的定义？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73238" y="6273800"/>
          <a:ext cx="5421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3" imgW="2844800" imgH="266700" progId="Equation.DSMT4">
                  <p:embed/>
                </p:oleObj>
              </mc:Choice>
              <mc:Fallback>
                <p:oleObj name="Equation" r:id="rId13" imgW="2844800" imgH="266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6273800"/>
                        <a:ext cx="5421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1"/>
          <p:cNvGrpSpPr/>
          <p:nvPr/>
        </p:nvGrpSpPr>
        <p:grpSpPr bwMode="auto">
          <a:xfrm>
            <a:off x="525463" y="393700"/>
            <a:ext cx="8012112" cy="542925"/>
            <a:chOff x="1131252" y="394335"/>
            <a:chExt cx="8012748" cy="542925"/>
          </a:xfrm>
        </p:grpSpPr>
        <p:sp>
          <p:nvSpPr>
            <p:cNvPr id="27664" name="Text Box 8"/>
            <p:cNvSpPr txBox="1">
              <a:spLocks noChangeArrowheads="1"/>
            </p:cNvSpPr>
            <p:nvPr/>
          </p:nvSpPr>
          <p:spPr bwMode="auto">
            <a:xfrm>
              <a:off x="1131252" y="394335"/>
              <a:ext cx="80127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/>
                <a:t>例  函数                         中的参数                      独立。</a:t>
              </a:r>
            </a:p>
          </p:txBody>
        </p:sp>
        <p:graphicFrame>
          <p:nvGraphicFramePr>
            <p:cNvPr id="27665" name="Object 9"/>
            <p:cNvGraphicFramePr>
              <a:graphicFrameLocks noChangeAspect="1"/>
            </p:cNvGraphicFramePr>
            <p:nvPr/>
          </p:nvGraphicFramePr>
          <p:xfrm>
            <a:off x="2547048" y="416560"/>
            <a:ext cx="20955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r:id="rId3" imgW="965200" imgH="241300" progId="Equation.DSMT4">
                    <p:embed/>
                  </p:oleObj>
                </mc:Choice>
                <mc:Fallback>
                  <p:oleObj r:id="rId3" imgW="9652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048" y="416560"/>
                          <a:ext cx="20955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6" name="Object 9"/>
            <p:cNvGraphicFramePr>
              <a:graphicFrameLocks noChangeAspect="1"/>
            </p:cNvGraphicFramePr>
            <p:nvPr/>
          </p:nvGraphicFramePr>
          <p:xfrm>
            <a:off x="6243698" y="431165"/>
            <a:ext cx="1625600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name="Equation" r:id="rId5" imgW="749300" imgH="228600" progId="Equation.DSMT4">
                    <p:embed/>
                  </p:oleObj>
                </mc:Choice>
                <mc:Fallback>
                  <p:oleObj name="Equation" r:id="rId5" imgW="7493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3698" y="431165"/>
                          <a:ext cx="1625600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620050" y="1238543"/>
          <a:ext cx="44386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7" imgW="49072800" imgH="6096000" progId="Equation.DSMT4">
                  <p:embed/>
                </p:oleObj>
              </mc:Choice>
              <mc:Fallback>
                <p:oleObj name="Equation" r:id="rId7" imgW="49072800" imgH="609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50" y="1238543"/>
                        <a:ext cx="44386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510"/>
              </p:ext>
            </p:extLst>
          </p:nvPr>
        </p:nvGraphicFramePr>
        <p:xfrm>
          <a:off x="620050" y="1798291"/>
          <a:ext cx="38036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9" imgW="42062400" imgH="6096000" progId="Equation.DSMT4">
                  <p:embed/>
                </p:oleObj>
              </mc:Choice>
              <mc:Fallback>
                <p:oleObj name="Equation" r:id="rId9" imgW="42062400" imgH="609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50" y="1798291"/>
                        <a:ext cx="38036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41303"/>
              </p:ext>
            </p:extLst>
          </p:nvPr>
        </p:nvGraphicFramePr>
        <p:xfrm>
          <a:off x="628928" y="2375810"/>
          <a:ext cx="30051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1" imgW="33223200" imgH="6096000" progId="Equation.DSMT4">
                  <p:embed/>
                </p:oleObj>
              </mc:Choice>
              <mc:Fallback>
                <p:oleObj name="Equation" r:id="rId11" imgW="33223200" imgH="609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28" y="2375810"/>
                        <a:ext cx="30051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0290"/>
              </p:ext>
            </p:extLst>
          </p:nvPr>
        </p:nvGraphicFramePr>
        <p:xfrm>
          <a:off x="4761706" y="1581266"/>
          <a:ext cx="41624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3" imgW="46024800" imgH="17678400" progId="Equation.DSMT4">
                  <p:embed/>
                </p:oleObj>
              </mc:Choice>
              <mc:Fallback>
                <p:oleObj name="Equation" r:id="rId13" imgW="46024800" imgH="1767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706" y="1581266"/>
                        <a:ext cx="4162425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37787"/>
              </p:ext>
            </p:extLst>
          </p:nvPr>
        </p:nvGraphicFramePr>
        <p:xfrm>
          <a:off x="576595" y="3269031"/>
          <a:ext cx="28384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5" imgW="31394400" imgH="6096000" progId="Equation.DSMT4">
                  <p:embed/>
                </p:oleObj>
              </mc:Choice>
              <mc:Fallback>
                <p:oleObj name="Equation" r:id="rId15" imgW="31394400" imgH="609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95" y="3269031"/>
                        <a:ext cx="28384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05285"/>
              </p:ext>
            </p:extLst>
          </p:nvPr>
        </p:nvGraphicFramePr>
        <p:xfrm>
          <a:off x="521033" y="3840043"/>
          <a:ext cx="28940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7" imgW="32004000" imgH="6096000" progId="Equation.DSMT4">
                  <p:embed/>
                </p:oleObj>
              </mc:Choice>
              <mc:Fallback>
                <p:oleObj name="Equation" r:id="rId17" imgW="32004000" imgH="609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33" y="3840043"/>
                        <a:ext cx="28940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50179"/>
              </p:ext>
            </p:extLst>
          </p:nvPr>
        </p:nvGraphicFramePr>
        <p:xfrm>
          <a:off x="493251" y="4387730"/>
          <a:ext cx="29495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9" imgW="32613600" imgH="6096000" progId="Equation.DSMT4">
                  <p:embed/>
                </p:oleObj>
              </mc:Choice>
              <mc:Fallback>
                <p:oleObj name="Equation" r:id="rId19" imgW="32613600" imgH="609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51" y="4387730"/>
                        <a:ext cx="29495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2E8F8EA-4B60-4CC6-81D1-57E138898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439262"/>
              </p:ext>
            </p:extLst>
          </p:nvPr>
        </p:nvGraphicFramePr>
        <p:xfrm>
          <a:off x="4135438" y="3687763"/>
          <a:ext cx="4283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21" imgW="2247840" imgH="266400" progId="Equation.DSMT4">
                  <p:embed/>
                </p:oleObj>
              </mc:Choice>
              <mc:Fallback>
                <p:oleObj name="Equation" r:id="rId21" imgW="2247840" imgH="266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3687763"/>
                        <a:ext cx="4283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05F6825-C626-43A1-B73F-8C9B72866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88884"/>
              </p:ext>
            </p:extLst>
          </p:nvPr>
        </p:nvGraphicFramePr>
        <p:xfrm>
          <a:off x="1900481" y="5275609"/>
          <a:ext cx="46228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23" imgW="2425680" imgH="482400" progId="Equation.DSMT4">
                  <p:embed/>
                </p:oleObj>
              </mc:Choice>
              <mc:Fallback>
                <p:oleObj name="Equation" r:id="rId23" imgW="2425680" imgH="482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2E8F8EA-4B60-4CC6-81D1-57E138898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481" y="5275609"/>
                        <a:ext cx="46228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</TotalTime>
  <Words>63</Words>
  <Application>Microsoft Office PowerPoint</Application>
  <PresentationFormat>全屏显示(4:3)</PresentationFormat>
  <Paragraphs>16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8</vt:i4>
      </vt:variant>
    </vt:vector>
  </HeadingPairs>
  <TitlesOfParts>
    <vt:vector size="18" baseType="lpstr">
      <vt:lpstr>黑体</vt:lpstr>
      <vt:lpstr>宋体</vt:lpstr>
      <vt:lpstr>Arial</vt:lpstr>
      <vt:lpstr>Times New Roman</vt:lpstr>
      <vt:lpstr>默认设计模板</vt:lpstr>
      <vt:lpstr>MathType 6.0 Equation</vt:lpstr>
      <vt:lpstr>Equation</vt:lpstr>
      <vt:lpstr>Microsoft Word 97 - 2003 Document</vt:lpstr>
      <vt:lpstr>Document</vt:lpstr>
      <vt:lpstr>Microsoft Equation 3.0</vt:lpstr>
      <vt:lpstr>PowerPoint 演示文稿</vt:lpstr>
      <vt:lpstr>PowerPoint 演示文稿</vt:lpstr>
      <vt:lpstr>PowerPoint 演示文稿</vt:lpstr>
      <vt:lpstr>三、隐函数微分法</vt:lpstr>
      <vt:lpstr>三、隐函数微分法</vt:lpstr>
      <vt:lpstr>PowerPoint 演示文稿</vt:lpstr>
      <vt:lpstr>PowerPoint 演示文稿</vt:lpstr>
      <vt:lpstr>PowerPoint 演示文稿</vt:lpstr>
    </vt:vector>
  </TitlesOfParts>
  <Company>湖南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陈晓春</dc:creator>
  <cp:lastModifiedBy>sysu</cp:lastModifiedBy>
  <cp:revision>791</cp:revision>
  <cp:lastPrinted>2000-06-01T07:10:00Z</cp:lastPrinted>
  <dcterms:created xsi:type="dcterms:W3CDTF">2000-05-29T00:59:00Z</dcterms:created>
  <dcterms:modified xsi:type="dcterms:W3CDTF">2021-05-12T01:20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E6C7AF1DA8044BF5ADBD785FA9D77274</vt:lpwstr>
  </property>
</Properties>
</file>